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1A6126C" w14:textId="27C34FD7" w:rsidR="00FC6B32" w:rsidRPr="0012239C" w:rsidRDefault="00FC6B32" w:rsidP="00FC6B32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Operations with Polynomials</w:t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 w:rsidR="0086764D"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 w:rsidRPr="0012239C">
        <w:rPr>
          <w:rFonts w:ascii="Century Gothic" w:hAnsi="Century Gothic"/>
          <w:b/>
        </w:rPr>
        <w:t>Name: ______________________</w:t>
      </w:r>
      <w:r>
        <w:rPr>
          <w:rFonts w:ascii="Century Gothic" w:hAnsi="Century Gothic"/>
          <w:b/>
        </w:rPr>
        <w:t>______</w:t>
      </w:r>
    </w:p>
    <w:p w14:paraId="0B1DB23F" w14:textId="77777777" w:rsidR="00FC6B32" w:rsidRDefault="00FC6B32" w:rsidP="00FC6B32">
      <w:pPr>
        <w:rPr>
          <w:rFonts w:ascii="Century Gothic" w:hAnsi="Century Gothic"/>
          <w:b/>
        </w:rPr>
      </w:pPr>
      <w:r w:rsidRPr="0012239C">
        <w:rPr>
          <w:rFonts w:ascii="Century Gothic" w:hAnsi="Century Gothic"/>
          <w:b/>
        </w:rPr>
        <w:t>Practice Assignment</w:t>
      </w:r>
      <w:r w:rsidRPr="0012239C">
        <w:rPr>
          <w:rFonts w:ascii="Century Gothic" w:hAnsi="Century Gothic"/>
          <w:b/>
        </w:rPr>
        <w:tab/>
      </w:r>
      <w:r w:rsidRPr="0012239C">
        <w:rPr>
          <w:rFonts w:ascii="Century Gothic" w:hAnsi="Century Gothic"/>
          <w:b/>
        </w:rPr>
        <w:tab/>
      </w:r>
      <w:r w:rsidRPr="0012239C">
        <w:rPr>
          <w:rFonts w:ascii="Century Gothic" w:hAnsi="Century Gothic"/>
          <w:b/>
        </w:rPr>
        <w:tab/>
      </w:r>
      <w:r w:rsidRPr="0012239C">
        <w:rPr>
          <w:rFonts w:ascii="Century Gothic" w:hAnsi="Century Gothic"/>
          <w:b/>
        </w:rPr>
        <w:tab/>
      </w:r>
      <w:r w:rsidRPr="0012239C">
        <w:rPr>
          <w:rFonts w:ascii="Century Gothic" w:hAnsi="Century Gothic"/>
          <w:b/>
        </w:rPr>
        <w:tab/>
      </w:r>
      <w:r w:rsidRPr="0012239C"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  <w:t>Date: _______________ Block: _______</w:t>
      </w:r>
    </w:p>
    <w:p w14:paraId="0D4BDBDA" w14:textId="77777777" w:rsidR="00FC6B32" w:rsidRDefault="00FC6B32" w:rsidP="00FC6B32">
      <w:pPr>
        <w:rPr>
          <w:rFonts w:ascii="Century Gothic" w:hAnsi="Century Gothic" w:cs="Tahoma"/>
        </w:rPr>
      </w:pPr>
    </w:p>
    <w:p w14:paraId="323E002E" w14:textId="77777777" w:rsidR="00FC6B32" w:rsidRDefault="0086764D" w:rsidP="00FC6B32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 w14:anchorId="4D73E1B1">
          <v:rect id="_x0000_i1025" style="width:511.2pt;height:3pt" o:hralign="center" o:hrstd="t" o:hrnoshade="t" o:hr="t" fillcolor="black" stroked="f"/>
        </w:pict>
      </w:r>
    </w:p>
    <w:p w14:paraId="0B5B3CA3" w14:textId="77777777" w:rsidR="00F2698F" w:rsidRPr="00FC6B32" w:rsidRDefault="0036739B" w:rsidP="00F2698F">
      <w:pPr>
        <w:rPr>
          <w:rFonts w:ascii="Century Gothic" w:hAnsi="Century Gothic"/>
        </w:rPr>
      </w:pPr>
      <w:r w:rsidRPr="00FC6B32">
        <w:rPr>
          <w:rFonts w:ascii="Century Gothic" w:hAnsi="Century Gothic"/>
          <w:b/>
          <w:color w:val="000000"/>
        </w:rPr>
        <w:t>Multiply the following polynomials.</w:t>
      </w:r>
    </w:p>
    <w:p w14:paraId="0B5B3CA4" w14:textId="6DA0AD70" w:rsidR="00F2698F" w:rsidRPr="00FC6B32" w:rsidRDefault="00620E3E" w:rsidP="00F2698F">
      <w:pPr>
        <w:rPr>
          <w:rFonts w:ascii="Century Gothic" w:hAnsi="Century Gothic"/>
          <w:color w:val="000000"/>
        </w:rPr>
      </w:pPr>
      <w:r>
        <w:rPr>
          <w:rFonts w:ascii="Century Gothic" w:hAnsi="Century Gothic"/>
        </w:rPr>
        <w:t>1</w:t>
      </w:r>
      <w:r w:rsidR="00F2698F" w:rsidRPr="00FC6B32">
        <w:rPr>
          <w:rFonts w:ascii="Century Gothic" w:hAnsi="Century Gothic"/>
        </w:rPr>
        <w:t xml:space="preserve">. </w:t>
      </w:r>
      <w:r w:rsidR="00F2698F" w:rsidRPr="00FC6B32">
        <w:rPr>
          <w:rFonts w:ascii="Century Gothic" w:hAnsi="Century Gothic"/>
          <w:position w:val="-18"/>
        </w:rPr>
        <w:object w:dxaOrig="1800" w:dyaOrig="480" w14:anchorId="0B5B3C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0pt;height:24pt" o:ole="">
            <v:imagedata r:id="rId7" o:title=""/>
          </v:shape>
          <o:OLEObject Type="Embed" ProgID="Equation.DSMT4" ShapeID="_x0000_i1026" DrawAspect="Content" ObjectID="_1534920071" r:id="rId8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2</w:t>
      </w:r>
      <w:r w:rsidR="00F2698F" w:rsidRPr="00FC6B32">
        <w:rPr>
          <w:rFonts w:ascii="Century Gothic" w:hAnsi="Century Gothic"/>
        </w:rPr>
        <w:t xml:space="preserve">. </w:t>
      </w:r>
      <w:r w:rsidR="00F2698F" w:rsidRPr="00FC6B32">
        <w:rPr>
          <w:rFonts w:ascii="Century Gothic" w:hAnsi="Century Gothic"/>
          <w:color w:val="000000"/>
          <w:position w:val="-14"/>
        </w:rPr>
        <w:object w:dxaOrig="1425" w:dyaOrig="405" w14:anchorId="0B5B3CE5">
          <v:shape id="_x0000_i1027" type="#_x0000_t75" style="width:71.4pt;height:19.8pt" o:ole="">
            <v:imagedata r:id="rId9" o:title=""/>
          </v:shape>
          <o:OLEObject Type="Embed" ProgID="Equation.DSMT4" ShapeID="_x0000_i1027" DrawAspect="Content" ObjectID="_1534920072" r:id="rId10"/>
        </w:object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  <w:t>3</w:t>
      </w:r>
      <w:r w:rsidR="00F2698F" w:rsidRPr="00FC6B32">
        <w:rPr>
          <w:rFonts w:ascii="Century Gothic" w:hAnsi="Century Gothic"/>
          <w:color w:val="000000"/>
        </w:rPr>
        <w:t xml:space="preserve">. </w:t>
      </w:r>
      <w:r w:rsidR="00F2698F" w:rsidRPr="00FC6B32">
        <w:rPr>
          <w:rFonts w:ascii="Century Gothic" w:hAnsi="Century Gothic"/>
          <w:color w:val="000000"/>
          <w:position w:val="-14"/>
        </w:rPr>
        <w:object w:dxaOrig="1425" w:dyaOrig="405" w14:anchorId="0B5B3CE6">
          <v:shape id="_x0000_i1028" type="#_x0000_t75" style="width:71.4pt;height:19.8pt" o:ole="">
            <v:imagedata r:id="rId11" o:title=""/>
          </v:shape>
          <o:OLEObject Type="Embed" ProgID="Equation.DSMT4" ShapeID="_x0000_i1028" DrawAspect="Content" ObjectID="_1534920073" r:id="rId12"/>
        </w:object>
      </w:r>
      <w:r w:rsidR="00F2698F" w:rsidRPr="00FC6B32">
        <w:rPr>
          <w:rFonts w:ascii="Century Gothic" w:hAnsi="Century Gothic"/>
          <w:color w:val="000000"/>
        </w:rPr>
        <w:tab/>
      </w:r>
      <w:r w:rsidR="00F2698F" w:rsidRPr="00FC6B32">
        <w:rPr>
          <w:rFonts w:ascii="Century Gothic" w:hAnsi="Century Gothic"/>
          <w:color w:val="000000"/>
        </w:rPr>
        <w:tab/>
      </w:r>
      <w:r w:rsidR="00F2698F" w:rsidRPr="00FC6B32">
        <w:rPr>
          <w:rFonts w:ascii="Century Gothic" w:hAnsi="Century Gothic"/>
          <w:color w:val="000000"/>
        </w:rPr>
        <w:tab/>
      </w:r>
      <w:r w:rsidR="00F2698F" w:rsidRPr="00FC6B32">
        <w:rPr>
          <w:rFonts w:ascii="Century Gothic" w:hAnsi="Century Gothic"/>
          <w:color w:val="000000"/>
        </w:rPr>
        <w:tab/>
      </w:r>
      <w:r w:rsidR="00F2698F" w:rsidRPr="00FC6B32">
        <w:rPr>
          <w:rFonts w:ascii="Century Gothic" w:hAnsi="Century Gothic"/>
          <w:color w:val="000000"/>
        </w:rPr>
        <w:tab/>
      </w:r>
      <w:r w:rsidR="00F2698F" w:rsidRPr="00FC6B32">
        <w:rPr>
          <w:rFonts w:ascii="Century Gothic" w:hAnsi="Century Gothic"/>
          <w:color w:val="000000"/>
        </w:rPr>
        <w:tab/>
      </w:r>
    </w:p>
    <w:p w14:paraId="0B5B3CA5" w14:textId="77777777" w:rsidR="00F2698F" w:rsidRPr="00FC6B32" w:rsidRDefault="00F2698F" w:rsidP="00F2698F">
      <w:pPr>
        <w:rPr>
          <w:rFonts w:ascii="Century Gothic" w:hAnsi="Century Gothic"/>
          <w:color w:val="000000"/>
        </w:rPr>
      </w:pPr>
    </w:p>
    <w:p w14:paraId="0B5B3CA6" w14:textId="77777777" w:rsidR="00F2698F" w:rsidRPr="00FC6B32" w:rsidRDefault="00F2698F" w:rsidP="00F2698F">
      <w:pPr>
        <w:rPr>
          <w:rFonts w:ascii="Century Gothic" w:hAnsi="Century Gothic"/>
          <w:color w:val="000000"/>
        </w:rPr>
      </w:pPr>
    </w:p>
    <w:p w14:paraId="0B5B3CA7" w14:textId="77777777" w:rsidR="00F2698F" w:rsidRDefault="00F2698F" w:rsidP="00F2698F">
      <w:pPr>
        <w:rPr>
          <w:rFonts w:ascii="Century Gothic" w:hAnsi="Century Gothic"/>
          <w:color w:val="000000"/>
        </w:rPr>
      </w:pPr>
    </w:p>
    <w:p w14:paraId="207086AA" w14:textId="77777777" w:rsidR="00FC6B32" w:rsidRPr="00FC6B32" w:rsidRDefault="00FC6B32" w:rsidP="00F2698F">
      <w:pPr>
        <w:rPr>
          <w:rFonts w:ascii="Century Gothic" w:hAnsi="Century Gothic"/>
          <w:color w:val="000000"/>
        </w:rPr>
      </w:pPr>
    </w:p>
    <w:p w14:paraId="0B5B3CA8" w14:textId="77777777" w:rsidR="00F2698F" w:rsidRPr="00FC6B32" w:rsidRDefault="00F2698F" w:rsidP="00F2698F">
      <w:pPr>
        <w:rPr>
          <w:rFonts w:ascii="Century Gothic" w:hAnsi="Century Gothic"/>
          <w:color w:val="000000"/>
        </w:rPr>
      </w:pPr>
    </w:p>
    <w:p w14:paraId="0B5B3CA9" w14:textId="2831BAA7" w:rsidR="00F2698F" w:rsidRPr="00FC6B32" w:rsidRDefault="00620E3E" w:rsidP="00F2698F">
      <w:pPr>
        <w:rPr>
          <w:rFonts w:ascii="Century Gothic" w:hAnsi="Century Gothic"/>
          <w:color w:val="000000"/>
        </w:rPr>
      </w:pPr>
      <w:r>
        <w:rPr>
          <w:rFonts w:ascii="Century Gothic" w:hAnsi="Century Gothic"/>
          <w:color w:val="000000"/>
        </w:rPr>
        <w:t>4</w:t>
      </w:r>
      <w:r w:rsidR="00F2698F" w:rsidRPr="00FC6B32">
        <w:rPr>
          <w:rFonts w:ascii="Century Gothic" w:hAnsi="Century Gothic"/>
          <w:color w:val="000000"/>
        </w:rPr>
        <w:t xml:space="preserve">. </w:t>
      </w:r>
      <w:r w:rsidR="00F2698F" w:rsidRPr="00FC6B32">
        <w:rPr>
          <w:rFonts w:ascii="Century Gothic" w:hAnsi="Century Gothic"/>
          <w:color w:val="000000"/>
          <w:position w:val="-14"/>
        </w:rPr>
        <w:object w:dxaOrig="1650" w:dyaOrig="405" w14:anchorId="0B5B3CE7">
          <v:shape id="_x0000_i1029" type="#_x0000_t75" style="width:82.8pt;height:19.8pt" o:ole="">
            <v:imagedata r:id="rId13" o:title=""/>
          </v:shape>
          <o:OLEObject Type="Embed" ProgID="Equation.DSMT4" ShapeID="_x0000_i1029" DrawAspect="Content" ObjectID="_1534920074" r:id="rId14"/>
        </w:object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  <w:t>5</w:t>
      </w:r>
      <w:r w:rsidR="00F2698F" w:rsidRPr="00FC6B32">
        <w:rPr>
          <w:rFonts w:ascii="Century Gothic" w:hAnsi="Century Gothic"/>
          <w:color w:val="000000"/>
        </w:rPr>
        <w:t xml:space="preserve">. </w:t>
      </w:r>
      <w:r w:rsidR="00F2698F" w:rsidRPr="00FC6B32">
        <w:rPr>
          <w:rFonts w:ascii="Century Gothic" w:hAnsi="Century Gothic"/>
          <w:color w:val="000000"/>
          <w:position w:val="-14"/>
        </w:rPr>
        <w:object w:dxaOrig="1620" w:dyaOrig="405" w14:anchorId="0B5B3CE8">
          <v:shape id="_x0000_i1030" type="#_x0000_t75" style="width:81.6pt;height:19.8pt" o:ole="">
            <v:imagedata r:id="rId15" o:title=""/>
          </v:shape>
          <o:OLEObject Type="Embed" ProgID="Equation.DSMT4" ShapeID="_x0000_i1030" DrawAspect="Content" ObjectID="_1534920075" r:id="rId16"/>
        </w:object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  <w:t>6</w:t>
      </w:r>
      <w:r w:rsidR="00F2698F" w:rsidRPr="00FC6B32">
        <w:rPr>
          <w:rFonts w:ascii="Century Gothic" w:hAnsi="Century Gothic"/>
          <w:color w:val="000000"/>
        </w:rPr>
        <w:t xml:space="preserve">. </w:t>
      </w:r>
      <w:r w:rsidR="00F2698F" w:rsidRPr="00FC6B32">
        <w:rPr>
          <w:rFonts w:ascii="Century Gothic" w:hAnsi="Century Gothic"/>
          <w:color w:val="000000"/>
          <w:position w:val="-14"/>
        </w:rPr>
        <w:object w:dxaOrig="960" w:dyaOrig="465" w14:anchorId="0B5B3CE9">
          <v:shape id="_x0000_i1031" type="#_x0000_t75" style="width:48pt;height:23.4pt" o:ole="">
            <v:imagedata r:id="rId17" o:title=""/>
          </v:shape>
          <o:OLEObject Type="Embed" ProgID="Equation.DSMT4" ShapeID="_x0000_i1031" DrawAspect="Content" ObjectID="_1534920076" r:id="rId18"/>
        </w:object>
      </w:r>
    </w:p>
    <w:p w14:paraId="0B5B3CAA" w14:textId="77777777" w:rsidR="00F2698F" w:rsidRPr="00FC6B32" w:rsidRDefault="00F2698F" w:rsidP="00F2698F">
      <w:pPr>
        <w:rPr>
          <w:rFonts w:ascii="Century Gothic" w:hAnsi="Century Gothic"/>
          <w:color w:val="000000"/>
        </w:rPr>
      </w:pPr>
    </w:p>
    <w:p w14:paraId="0B5B3CAB" w14:textId="77777777" w:rsidR="00F2698F" w:rsidRPr="00FC6B32" w:rsidRDefault="00F2698F" w:rsidP="00F2698F">
      <w:pPr>
        <w:rPr>
          <w:rFonts w:ascii="Century Gothic" w:hAnsi="Century Gothic"/>
          <w:color w:val="000000"/>
        </w:rPr>
      </w:pPr>
    </w:p>
    <w:p w14:paraId="0B5B3CAC" w14:textId="77777777" w:rsidR="00F2698F" w:rsidRDefault="00F2698F" w:rsidP="00F2698F">
      <w:pPr>
        <w:rPr>
          <w:rFonts w:ascii="Century Gothic" w:hAnsi="Century Gothic"/>
          <w:color w:val="000000"/>
        </w:rPr>
      </w:pPr>
    </w:p>
    <w:p w14:paraId="17EAFC34" w14:textId="77777777" w:rsidR="00FC6B32" w:rsidRPr="00FC6B32" w:rsidRDefault="00FC6B32" w:rsidP="00F2698F">
      <w:pPr>
        <w:rPr>
          <w:rFonts w:ascii="Century Gothic" w:hAnsi="Century Gothic"/>
          <w:color w:val="000000"/>
        </w:rPr>
      </w:pPr>
    </w:p>
    <w:p w14:paraId="0B5B3CAD" w14:textId="77777777" w:rsidR="00F2698F" w:rsidRPr="00FC6B32" w:rsidRDefault="00F2698F" w:rsidP="00F2698F">
      <w:pPr>
        <w:rPr>
          <w:rFonts w:ascii="Century Gothic" w:hAnsi="Century Gothic"/>
          <w:color w:val="000000"/>
        </w:rPr>
      </w:pPr>
    </w:p>
    <w:p w14:paraId="0B5B3CAE" w14:textId="77777777" w:rsidR="00F2698F" w:rsidRPr="00FC6B32" w:rsidRDefault="00F2698F" w:rsidP="00F2698F">
      <w:pPr>
        <w:rPr>
          <w:rFonts w:ascii="Century Gothic" w:hAnsi="Century Gothic"/>
          <w:color w:val="000000"/>
        </w:rPr>
      </w:pPr>
    </w:p>
    <w:p w14:paraId="0B5B3CAF" w14:textId="7BA36E25" w:rsidR="00F2698F" w:rsidRPr="00FC6B32" w:rsidRDefault="00620E3E" w:rsidP="00F2698F">
      <w:pPr>
        <w:rPr>
          <w:rFonts w:ascii="Century Gothic" w:hAnsi="Century Gothic"/>
          <w:color w:val="000000"/>
        </w:rPr>
      </w:pPr>
      <w:r>
        <w:rPr>
          <w:rFonts w:ascii="Century Gothic" w:hAnsi="Century Gothic"/>
          <w:color w:val="000000"/>
        </w:rPr>
        <w:t>7</w:t>
      </w:r>
      <w:r w:rsidR="00F2698F" w:rsidRPr="00FC6B32">
        <w:rPr>
          <w:rFonts w:ascii="Century Gothic" w:hAnsi="Century Gothic"/>
          <w:color w:val="000000"/>
        </w:rPr>
        <w:t xml:space="preserve">. </w:t>
      </w:r>
      <w:r w:rsidR="00F2698F" w:rsidRPr="00FC6B32">
        <w:rPr>
          <w:rFonts w:ascii="Century Gothic" w:hAnsi="Century Gothic"/>
          <w:color w:val="000000"/>
          <w:position w:val="-18"/>
        </w:rPr>
        <w:object w:dxaOrig="2010" w:dyaOrig="480" w14:anchorId="0B5B3CEA">
          <v:shape id="_x0000_i1032" type="#_x0000_t75" style="width:100.8pt;height:24pt" o:ole="">
            <v:imagedata r:id="rId19" o:title=""/>
          </v:shape>
          <o:OLEObject Type="Embed" ProgID="Equation.DSMT4" ShapeID="_x0000_i1032" DrawAspect="Content" ObjectID="_1534920077" r:id="rId20"/>
        </w:object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  <w:t>8</w:t>
      </w:r>
      <w:r w:rsidR="00F2698F" w:rsidRPr="00FC6B32">
        <w:rPr>
          <w:rFonts w:ascii="Century Gothic" w:hAnsi="Century Gothic"/>
          <w:color w:val="000000"/>
        </w:rPr>
        <w:t xml:space="preserve">. </w:t>
      </w:r>
      <w:r w:rsidR="00F2698F" w:rsidRPr="00FC6B32">
        <w:rPr>
          <w:rFonts w:ascii="Century Gothic" w:hAnsi="Century Gothic"/>
          <w:color w:val="000000"/>
          <w:position w:val="-18"/>
        </w:rPr>
        <w:object w:dxaOrig="1950" w:dyaOrig="480" w14:anchorId="0B5B3CEB">
          <v:shape id="_x0000_i1033" type="#_x0000_t75" style="width:97.2pt;height:24pt" o:ole="">
            <v:imagedata r:id="rId21" o:title=""/>
          </v:shape>
          <o:OLEObject Type="Embed" ProgID="Equation.DSMT4" ShapeID="_x0000_i1033" DrawAspect="Content" ObjectID="_1534920078" r:id="rId22"/>
        </w:object>
      </w:r>
    </w:p>
    <w:p w14:paraId="0B5B3CB0" w14:textId="77777777" w:rsidR="00F2698F" w:rsidRPr="00FC6B32" w:rsidRDefault="00F2698F" w:rsidP="00F2698F">
      <w:pPr>
        <w:rPr>
          <w:rFonts w:ascii="Century Gothic" w:hAnsi="Century Gothic"/>
          <w:color w:val="000000"/>
        </w:rPr>
      </w:pPr>
    </w:p>
    <w:p w14:paraId="0B5B3CB1" w14:textId="77777777" w:rsidR="00F2698F" w:rsidRPr="00FC6B32" w:rsidRDefault="00F2698F" w:rsidP="00F2698F">
      <w:pPr>
        <w:rPr>
          <w:rFonts w:ascii="Century Gothic" w:hAnsi="Century Gothic"/>
          <w:color w:val="000000"/>
        </w:rPr>
      </w:pPr>
    </w:p>
    <w:p w14:paraId="0B5B3CB2" w14:textId="77777777" w:rsidR="00F2698F" w:rsidRDefault="00F2698F" w:rsidP="00F2698F">
      <w:pPr>
        <w:rPr>
          <w:rFonts w:ascii="Century Gothic" w:hAnsi="Century Gothic"/>
          <w:color w:val="000000"/>
        </w:rPr>
      </w:pPr>
    </w:p>
    <w:p w14:paraId="0B5B3CB3" w14:textId="77777777" w:rsidR="00F2698F" w:rsidRPr="00FC6B32" w:rsidRDefault="00F2698F" w:rsidP="00F2698F">
      <w:pPr>
        <w:rPr>
          <w:rFonts w:ascii="Century Gothic" w:hAnsi="Century Gothic"/>
        </w:rPr>
      </w:pPr>
    </w:p>
    <w:p w14:paraId="2F38990B" w14:textId="77777777" w:rsidR="00FC6B32" w:rsidRDefault="00FC6B32" w:rsidP="00F2698F">
      <w:pPr>
        <w:autoSpaceDE w:val="0"/>
        <w:autoSpaceDN w:val="0"/>
        <w:adjustRightInd w:val="0"/>
        <w:rPr>
          <w:rFonts w:ascii="Century Gothic" w:hAnsi="Century Gothic"/>
          <w:color w:val="000000"/>
        </w:rPr>
      </w:pPr>
    </w:p>
    <w:p w14:paraId="2953FA76" w14:textId="77777777" w:rsidR="00FC6B32" w:rsidRDefault="00FC6B32" w:rsidP="00F2698F">
      <w:pPr>
        <w:autoSpaceDE w:val="0"/>
        <w:autoSpaceDN w:val="0"/>
        <w:adjustRightInd w:val="0"/>
        <w:rPr>
          <w:rFonts w:ascii="Century Gothic" w:hAnsi="Century Gothic"/>
          <w:color w:val="000000"/>
        </w:rPr>
      </w:pPr>
    </w:p>
    <w:p w14:paraId="0B5B3CB4" w14:textId="7E64B030" w:rsidR="00F2698F" w:rsidRPr="00FC6B32" w:rsidRDefault="00620E3E" w:rsidP="00F2698F">
      <w:pPr>
        <w:autoSpaceDE w:val="0"/>
        <w:autoSpaceDN w:val="0"/>
        <w:adjustRightInd w:val="0"/>
        <w:rPr>
          <w:rFonts w:ascii="Century Gothic" w:hAnsi="Century Gothic"/>
          <w:color w:val="000000"/>
        </w:rPr>
      </w:pPr>
      <w:r>
        <w:rPr>
          <w:rFonts w:ascii="Century Gothic" w:hAnsi="Century Gothic"/>
          <w:color w:val="000000"/>
        </w:rPr>
        <w:t>9</w:t>
      </w:r>
      <w:r w:rsidR="00F2698F" w:rsidRPr="00FC6B32">
        <w:rPr>
          <w:rFonts w:ascii="Century Gothic" w:hAnsi="Century Gothic"/>
          <w:color w:val="000000"/>
        </w:rPr>
        <w:t>. Write an expression for the perimeter and area of the following rectangle.</w:t>
      </w:r>
    </w:p>
    <w:p w14:paraId="0B5B3CB5" w14:textId="77777777" w:rsidR="00F2698F" w:rsidRPr="00FC6B32" w:rsidRDefault="00F2698F" w:rsidP="00F2698F">
      <w:pPr>
        <w:autoSpaceDE w:val="0"/>
        <w:autoSpaceDN w:val="0"/>
        <w:adjustRightInd w:val="0"/>
        <w:rPr>
          <w:rFonts w:ascii="Century Gothic" w:hAnsi="Century Gothic"/>
          <w:color w:val="000000"/>
        </w:rPr>
      </w:pPr>
      <w:r w:rsidRPr="00FC6B32">
        <w:rPr>
          <w:rFonts w:ascii="Century Gothic" w:hAnsi="Century Gothic"/>
          <w:color w:val="000000"/>
        </w:rPr>
        <w:t xml:space="preserve">           </w:t>
      </w:r>
      <w:r w:rsidRPr="00FC6B32">
        <w:rPr>
          <w:rFonts w:ascii="Century Gothic" w:hAnsi="Century Gothic"/>
          <w:noProof/>
          <w:color w:val="000000"/>
        </w:rPr>
        <w:drawing>
          <wp:inline distT="0" distB="0" distL="0" distR="0" wp14:anchorId="0B5B3CEC" wp14:editId="0B5B3CED">
            <wp:extent cx="1704975" cy="7620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6B32">
        <w:rPr>
          <w:rFonts w:ascii="Century Gothic" w:hAnsi="Century Gothic"/>
          <w:color w:val="000000"/>
        </w:rPr>
        <w:t xml:space="preserve">                                                                       </w:t>
      </w:r>
    </w:p>
    <w:p w14:paraId="0B5B3CB6" w14:textId="77777777" w:rsidR="00F2698F" w:rsidRPr="00FC6B32" w:rsidRDefault="00F2698F" w:rsidP="00F2698F">
      <w:pPr>
        <w:rPr>
          <w:rFonts w:ascii="Century Gothic" w:hAnsi="Century Gothic"/>
        </w:rPr>
      </w:pPr>
    </w:p>
    <w:p w14:paraId="0B5B3CB7" w14:textId="6E49917F" w:rsidR="00F2698F" w:rsidRPr="00FC6B32" w:rsidRDefault="00620E3E" w:rsidP="00F2698F">
      <w:pPr>
        <w:autoSpaceDE w:val="0"/>
        <w:autoSpaceDN w:val="0"/>
        <w:adjustRightInd w:val="0"/>
        <w:rPr>
          <w:rFonts w:ascii="Century Gothic" w:hAnsi="Century Gothic"/>
          <w:color w:val="000000"/>
        </w:rPr>
      </w:pPr>
      <w:r>
        <w:rPr>
          <w:rFonts w:ascii="Century Gothic" w:hAnsi="Century Gothic"/>
          <w:color w:val="000000"/>
        </w:rPr>
        <w:t>10</w:t>
      </w:r>
      <w:r w:rsidR="00F2698F" w:rsidRPr="00FC6B32">
        <w:rPr>
          <w:rFonts w:ascii="Century Gothic" w:hAnsi="Century Gothic"/>
          <w:color w:val="000000"/>
        </w:rPr>
        <w:t>. Write an expression for the area of the triangle.</w:t>
      </w:r>
      <w:r w:rsidR="0086764D">
        <w:rPr>
          <w:rFonts w:ascii="Century Gothic" w:hAnsi="Century Gothic"/>
          <w:color w:val="000000"/>
        </w:rPr>
        <w:t xml:space="preserve"> (A = ½ BH)</w:t>
      </w:r>
      <w:bookmarkStart w:id="0" w:name="_GoBack"/>
      <w:bookmarkEnd w:id="0"/>
    </w:p>
    <w:p w14:paraId="0B5B3CB8" w14:textId="77777777" w:rsidR="00F2698F" w:rsidRPr="00FC6B32" w:rsidRDefault="00F2698F" w:rsidP="00F2698F">
      <w:pPr>
        <w:autoSpaceDE w:val="0"/>
        <w:autoSpaceDN w:val="0"/>
        <w:adjustRightInd w:val="0"/>
        <w:rPr>
          <w:rFonts w:ascii="Century Gothic" w:hAnsi="Century Gothic"/>
          <w:color w:val="000000"/>
        </w:rPr>
      </w:pPr>
      <w:r w:rsidRPr="00FC6B32">
        <w:rPr>
          <w:rFonts w:ascii="Century Gothic" w:hAnsi="Century Gothic"/>
          <w:noProof/>
        </w:rPr>
        <w:drawing>
          <wp:anchor distT="0" distB="0" distL="114300" distR="114300" simplePos="0" relativeHeight="251659264" behindDoc="0" locked="0" layoutInCell="1" allowOverlap="1" wp14:anchorId="0B5B3CEE" wp14:editId="0B5B3CEF">
            <wp:simplePos x="0" y="0"/>
            <wp:positionH relativeFrom="column">
              <wp:posOffset>464820</wp:posOffset>
            </wp:positionH>
            <wp:positionV relativeFrom="paragraph">
              <wp:posOffset>29210</wp:posOffset>
            </wp:positionV>
            <wp:extent cx="1118870" cy="1024890"/>
            <wp:effectExtent l="0" t="0" r="5080" b="381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8870" cy="102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B5B3CB9" w14:textId="77777777" w:rsidR="00F2698F" w:rsidRPr="00FC6B32" w:rsidRDefault="00F2698F" w:rsidP="00F2698F">
      <w:pPr>
        <w:rPr>
          <w:rFonts w:ascii="Century Gothic" w:hAnsi="Century Gothic"/>
          <w:b/>
        </w:rPr>
      </w:pPr>
    </w:p>
    <w:p w14:paraId="0B5B3CBA" w14:textId="77777777" w:rsidR="00F2698F" w:rsidRPr="00FC6B32" w:rsidRDefault="00F2698F" w:rsidP="00F2698F">
      <w:pPr>
        <w:rPr>
          <w:rFonts w:ascii="Century Gothic" w:hAnsi="Century Gothic"/>
        </w:rPr>
      </w:pPr>
    </w:p>
    <w:p w14:paraId="0B5B3CBB" w14:textId="77777777" w:rsidR="00F2698F" w:rsidRPr="00FC6B32" w:rsidRDefault="00F2698F" w:rsidP="00F2698F">
      <w:pPr>
        <w:rPr>
          <w:rFonts w:ascii="Century Gothic" w:hAnsi="Century Gothic"/>
          <w:b/>
        </w:rPr>
      </w:pPr>
    </w:p>
    <w:p w14:paraId="0B5B3CBC" w14:textId="77777777" w:rsidR="00F2698F" w:rsidRPr="00FC6B32" w:rsidRDefault="00F2698F" w:rsidP="00F2698F">
      <w:pPr>
        <w:rPr>
          <w:rFonts w:ascii="Century Gothic" w:hAnsi="Century Gothic"/>
        </w:rPr>
      </w:pPr>
    </w:p>
    <w:p w14:paraId="0B5B3CBD" w14:textId="77777777" w:rsidR="00F2698F" w:rsidRPr="00FC6B32" w:rsidRDefault="00F2698F" w:rsidP="00F2698F">
      <w:pPr>
        <w:rPr>
          <w:rFonts w:ascii="Century Gothic" w:hAnsi="Century Gothic"/>
        </w:rPr>
      </w:pPr>
    </w:p>
    <w:p w14:paraId="0B5B3CBE" w14:textId="7D08B56C" w:rsidR="00F2698F" w:rsidRPr="00FC6B32" w:rsidRDefault="00620E3E" w:rsidP="00F2698F">
      <w:pPr>
        <w:rPr>
          <w:rFonts w:ascii="Century Gothic" w:hAnsi="Century Gothic"/>
        </w:rPr>
      </w:pPr>
      <w:r>
        <w:rPr>
          <w:rFonts w:ascii="Century Gothic" w:hAnsi="Century Gothic"/>
        </w:rPr>
        <w:t>11</w:t>
      </w:r>
      <w:r w:rsidR="00F2698F" w:rsidRPr="00FC6B32">
        <w:rPr>
          <w:rFonts w:ascii="Century Gothic" w:hAnsi="Century Gothic"/>
        </w:rPr>
        <w:t>. Find an expression for the volume of the pool below with the given dimensions.</w:t>
      </w:r>
    </w:p>
    <w:p w14:paraId="0B5B3CBF" w14:textId="77777777" w:rsidR="00F2698F" w:rsidRPr="00FC6B32" w:rsidRDefault="00F2698F" w:rsidP="00F2698F">
      <w:pPr>
        <w:rPr>
          <w:rFonts w:ascii="Century Gothic" w:hAnsi="Century Gothic"/>
        </w:rPr>
      </w:pPr>
    </w:p>
    <w:p w14:paraId="0B5B3CC0" w14:textId="77777777" w:rsidR="00F2698F" w:rsidRPr="00FC6B32" w:rsidRDefault="00F2698F" w:rsidP="00F2698F">
      <w:pPr>
        <w:rPr>
          <w:rFonts w:ascii="Century Gothic" w:hAnsi="Century Gothic"/>
        </w:rPr>
      </w:pPr>
      <w:r w:rsidRPr="00FC6B32"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B5B3CF0" wp14:editId="0B5B3CF1">
                <wp:simplePos x="0" y="0"/>
                <wp:positionH relativeFrom="column">
                  <wp:posOffset>257175</wp:posOffset>
                </wp:positionH>
                <wp:positionV relativeFrom="paragraph">
                  <wp:posOffset>20320</wp:posOffset>
                </wp:positionV>
                <wp:extent cx="3126105" cy="1348105"/>
                <wp:effectExtent l="0" t="0" r="0" b="4445"/>
                <wp:wrapNone/>
                <wp:docPr id="3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26105" cy="1348105"/>
                          <a:chOff x="484" y="11808"/>
                          <a:chExt cx="5784" cy="2620"/>
                        </a:xfrm>
                      </wpg:grpSpPr>
                      <wps:wsp>
                        <wps:cNvPr id="4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1368" y="11808"/>
                            <a:ext cx="3715" cy="1980"/>
                          </a:xfrm>
                          <a:prstGeom prst="cube">
                            <a:avLst>
                              <a:gd name="adj" fmla="val 49444"/>
                            </a:avLst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484" y="13348"/>
                            <a:ext cx="1256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5B3D33" w14:textId="77777777" w:rsidR="00F2698F" w:rsidRPr="00B164A4" w:rsidRDefault="00F2698F" w:rsidP="00F2698F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</w:rPr>
                                <w:t xml:space="preserve">X + </w:t>
                              </w:r>
                              <w:r w:rsidRPr="00B164A4">
                                <w:rPr>
                                  <w:rFonts w:ascii="Century Gothic" w:hAnsi="Century Gothic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4828" y="13248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5B3D34" w14:textId="77777777" w:rsidR="00F2698F" w:rsidRPr="00B164A4" w:rsidRDefault="00F2698F" w:rsidP="00F2698F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</w:rPr>
                                <w:t>x</w:t>
                              </w:r>
                              <w:r w:rsidRPr="00B164A4">
                                <w:rPr>
                                  <w:rFonts w:ascii="Century Gothic" w:hAnsi="Century Gothic"/>
                                </w:rPr>
                                <w:t xml:space="preserve"> +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243" y="13888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5B3D35" w14:textId="77777777" w:rsidR="00F2698F" w:rsidRPr="00B164A4" w:rsidRDefault="00F2698F" w:rsidP="00F2698F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</w:rPr>
                                <w:t>x</w:t>
                              </w:r>
                              <w:r w:rsidRPr="00B164A4">
                                <w:rPr>
                                  <w:rFonts w:ascii="Century Gothic" w:hAnsi="Century Gothic"/>
                                </w:rPr>
                                <w:t xml:space="preserve"> + 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5B3CF0" id="Group 3" o:spid="_x0000_s1026" style="position:absolute;margin-left:20.25pt;margin-top:1.6pt;width:246.15pt;height:106.15pt;z-index:251661312" coordorigin="484,11808" coordsize="5784,2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"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4" o:spid="_x0000_s1027" type="#_x0000_t16" style="position:absolute;left:1368;top:11808;width:3715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EwT8IA&#10;AADaAAAADwAAAGRycy9kb3ducmV2LnhtbESPT4vCMBTE74LfITzB25q6XRapRhFXYffoHxBvj+bZ&#10;FpuXbpK1dT+9EQSPw8z8hpktOlOLKzlfWVYwHiUgiHOrKy4UHPabtwkIH5A11pZJwY08LOb93gwz&#10;bVve0nUXChEh7DNUUIbQZFL6vCSDfmQb4uidrTMYonSF1A7bCDe1fE+ST2mw4rhQYkOrkvLL7s8o&#10;+EqO/y49cfq7bt3N/LS8zutUqeGgW05BBOrCK/xsf2sFH/C4Em+An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4TBPwgAAANoAAAAPAAAAAAAAAAAAAAAAAJgCAABkcnMvZG93&#10;bnJldi54bWxQSwUGAAAAAAQABAD1AAAAhwMAAAAA&#10;" adj="10680" strokeweight="1.2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8" type="#_x0000_t202" style="position:absolute;left:484;top:13348;width:125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14:paraId="0B5B3D33" w14:textId="77777777" w:rsidR="00F2698F" w:rsidRPr="00B164A4" w:rsidRDefault="00F2698F" w:rsidP="00F2698F">
                        <w:pPr>
                          <w:rPr>
                            <w:rFonts w:ascii="Century Gothic" w:hAnsi="Century Gothic"/>
                          </w:rPr>
                        </w:pPr>
                        <w:r>
                          <w:rPr>
                            <w:rFonts w:ascii="Century Gothic" w:hAnsi="Century Gothic"/>
                          </w:rPr>
                          <w:t xml:space="preserve">X + </w:t>
                        </w:r>
                        <w:r w:rsidRPr="00B164A4">
                          <w:rPr>
                            <w:rFonts w:ascii="Century Gothic" w:hAnsi="Century Gothic"/>
                          </w:rPr>
                          <w:t>2</w:t>
                        </w:r>
                      </w:p>
                    </w:txbxContent>
                  </v:textbox>
                </v:shape>
                <v:shape id="Text Box 6" o:spid="_x0000_s1029" type="#_x0000_t202" style="position:absolute;left:4828;top:13248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14:paraId="0B5B3D34" w14:textId="77777777" w:rsidR="00F2698F" w:rsidRPr="00B164A4" w:rsidRDefault="00F2698F" w:rsidP="00F2698F">
                        <w:pPr>
                          <w:rPr>
                            <w:rFonts w:ascii="Century Gothic" w:hAnsi="Century Gothic"/>
                          </w:rPr>
                        </w:pPr>
                        <w:r>
                          <w:rPr>
                            <w:rFonts w:ascii="Century Gothic" w:hAnsi="Century Gothic"/>
                          </w:rPr>
                          <w:t>x</w:t>
                        </w:r>
                        <w:r w:rsidRPr="00B164A4">
                          <w:rPr>
                            <w:rFonts w:ascii="Century Gothic" w:hAnsi="Century Gothic"/>
                          </w:rPr>
                          <w:t xml:space="preserve"> + 4</w:t>
                        </w:r>
                      </w:p>
                    </w:txbxContent>
                  </v:textbox>
                </v:shape>
                <v:shape id="Text Box 7" o:spid="_x0000_s1030" type="#_x0000_t202" style="position:absolute;left:2243;top:13888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14:paraId="0B5B3D35" w14:textId="77777777" w:rsidR="00F2698F" w:rsidRPr="00B164A4" w:rsidRDefault="00F2698F" w:rsidP="00F2698F">
                        <w:pPr>
                          <w:rPr>
                            <w:rFonts w:ascii="Century Gothic" w:hAnsi="Century Gothic"/>
                          </w:rPr>
                        </w:pPr>
                        <w:r>
                          <w:rPr>
                            <w:rFonts w:ascii="Century Gothic" w:hAnsi="Century Gothic"/>
                          </w:rPr>
                          <w:t>x</w:t>
                        </w:r>
                        <w:r w:rsidRPr="00B164A4">
                          <w:rPr>
                            <w:rFonts w:ascii="Century Gothic" w:hAnsi="Century Gothic"/>
                          </w:rPr>
                          <w:t xml:space="preserve"> + 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B5B3CC1" w14:textId="77777777" w:rsidR="00F2698F" w:rsidRPr="00FC6B32" w:rsidRDefault="00F2698F" w:rsidP="00F2698F">
      <w:pPr>
        <w:rPr>
          <w:rFonts w:ascii="Century Gothic" w:hAnsi="Century Gothic"/>
        </w:rPr>
      </w:pPr>
    </w:p>
    <w:p w14:paraId="0B5B3CC2" w14:textId="77777777" w:rsidR="00F2698F" w:rsidRPr="00FC6B32" w:rsidRDefault="00F2698F" w:rsidP="00F2698F">
      <w:pPr>
        <w:rPr>
          <w:rFonts w:ascii="Century Gothic" w:hAnsi="Century Gothic"/>
        </w:rPr>
      </w:pPr>
    </w:p>
    <w:p w14:paraId="0B5B3CC3" w14:textId="77777777" w:rsidR="00F2698F" w:rsidRPr="00FC6B32" w:rsidRDefault="00F2698F" w:rsidP="00F2698F">
      <w:pPr>
        <w:rPr>
          <w:rFonts w:ascii="Century Gothic" w:hAnsi="Century Gothic"/>
        </w:rPr>
      </w:pPr>
    </w:p>
    <w:p w14:paraId="0B5B3CD0" w14:textId="77777777" w:rsidR="00613C0E" w:rsidRDefault="00613C0E" w:rsidP="00F2698F">
      <w:pPr>
        <w:rPr>
          <w:rFonts w:ascii="Century Gothic" w:hAnsi="Century Gothic"/>
          <w:sz w:val="24"/>
        </w:rPr>
      </w:pPr>
    </w:p>
    <w:p w14:paraId="0B5B3CDD" w14:textId="79756EFD" w:rsidR="00F2698F" w:rsidRPr="00F2698F" w:rsidRDefault="0036739B" w:rsidP="00620E3E">
      <w:pPr>
        <w:ind w:right="2020"/>
        <w:rPr>
          <w:rFonts w:ascii="Century Gothic" w:hAnsi="Century Gothic"/>
          <w:sz w:val="24"/>
        </w:rPr>
      </w:pPr>
      <w:r w:rsidRPr="0036739B">
        <w:rPr>
          <w:rFonts w:ascii="Century Gothic" w:hAnsi="Century Gothic"/>
          <w:noProof/>
          <w:sz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B5B3D2C" wp14:editId="74E96CC7">
                <wp:simplePos x="0" y="0"/>
                <wp:positionH relativeFrom="column">
                  <wp:posOffset>3571875</wp:posOffset>
                </wp:positionH>
                <wp:positionV relativeFrom="paragraph">
                  <wp:posOffset>165100</wp:posOffset>
                </wp:positionV>
                <wp:extent cx="3095625" cy="2171700"/>
                <wp:effectExtent l="0" t="0" r="9525" b="0"/>
                <wp:wrapNone/>
                <wp:docPr id="2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5625" cy="217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5B3D43" w14:textId="379E9411" w:rsidR="0036739B" w:rsidRDefault="0036739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B5B3D2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1" type="#_x0000_t202" style="position:absolute;margin-left:281.25pt;margin-top:13pt;width:243.75pt;height:171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" stroked="f">
                <v:textbox>
                  <w:txbxContent>
                    <w:p w14:paraId="0B5B3D43" w14:textId="379E9411" w:rsidR="0036739B" w:rsidRDefault="0036739B"/>
                  </w:txbxContent>
                </v:textbox>
              </v:shape>
            </w:pict>
          </mc:Fallback>
        </mc:AlternateContent>
      </w:r>
    </w:p>
    <w:sectPr w:rsidR="00F2698F" w:rsidRPr="00F2698F" w:rsidSect="00F2698F">
      <w:headerReference w:type="default" r:id="rId2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B5B3D30" w14:textId="77777777" w:rsidR="00F2698F" w:rsidRDefault="00F2698F" w:rsidP="00F2698F">
      <w:pPr>
        <w:spacing w:line="240" w:lineRule="auto"/>
      </w:pPr>
      <w:r>
        <w:separator/>
      </w:r>
    </w:p>
  </w:endnote>
  <w:endnote w:type="continuationSeparator" w:id="0">
    <w:p w14:paraId="0B5B3D31" w14:textId="77777777" w:rsidR="00F2698F" w:rsidRDefault="00F2698F" w:rsidP="00F2698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B5B3D2E" w14:textId="77777777" w:rsidR="00F2698F" w:rsidRDefault="00F2698F" w:rsidP="00F2698F">
      <w:pPr>
        <w:spacing w:line="240" w:lineRule="auto"/>
      </w:pPr>
      <w:r>
        <w:separator/>
      </w:r>
    </w:p>
  </w:footnote>
  <w:footnote w:type="continuationSeparator" w:id="0">
    <w:p w14:paraId="0B5B3D2F" w14:textId="77777777" w:rsidR="00F2698F" w:rsidRDefault="00F2698F" w:rsidP="00F2698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B5B3D32" w14:textId="683EC9D3" w:rsidR="00F2698F" w:rsidRPr="00F2698F" w:rsidRDefault="0086764D">
    <w:pPr>
      <w:pStyle w:val="Header"/>
      <w:rPr>
        <w:rFonts w:ascii="Century Gothic" w:hAnsi="Century Gothic"/>
      </w:rPr>
    </w:pPr>
    <w:r>
      <w:rPr>
        <w:rFonts w:ascii="Century Gothic" w:hAnsi="Century Gothic"/>
      </w:rPr>
      <w:t>Algebra</w:t>
    </w:r>
    <w:r w:rsidR="00F2698F">
      <w:rPr>
        <w:rFonts w:ascii="Century Gothic" w:hAnsi="Century Gothic"/>
      </w:rPr>
      <w:tab/>
    </w:r>
    <w:r>
      <w:rPr>
        <w:rFonts w:ascii="Century Gothic" w:hAnsi="Century Gothic"/>
      </w:rPr>
      <w:tab/>
    </w:r>
    <w:r w:rsidR="00F2698F">
      <w:rPr>
        <w:rFonts w:ascii="Century Gothic" w:hAnsi="Century Gothic"/>
      </w:rPr>
      <w:t>Practic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1F27538"/>
    <w:multiLevelType w:val="hybridMultilevel"/>
    <w:tmpl w:val="9A54F6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698F"/>
    <w:rsid w:val="000F28BC"/>
    <w:rsid w:val="002D7A0D"/>
    <w:rsid w:val="0036739B"/>
    <w:rsid w:val="004F136C"/>
    <w:rsid w:val="00604AC9"/>
    <w:rsid w:val="00613C0E"/>
    <w:rsid w:val="00620E3E"/>
    <w:rsid w:val="0065611F"/>
    <w:rsid w:val="00676346"/>
    <w:rsid w:val="006773AE"/>
    <w:rsid w:val="0086764D"/>
    <w:rsid w:val="0091557F"/>
    <w:rsid w:val="00A53894"/>
    <w:rsid w:val="00C059D4"/>
    <w:rsid w:val="00E67074"/>
    <w:rsid w:val="00F2698F"/>
    <w:rsid w:val="00F53E72"/>
    <w:rsid w:val="00FC6B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0B5B3C8D"/>
  <w15:docId w15:val="{D0C8DDE1-A1C1-4ED9-968E-C998FA24BD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entury Gothic" w:eastAsia="Times New Roman" w:hAnsi="Century Gothic" w:cs="Times New Roman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 New Roman" w:hAnsi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2698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698F"/>
    <w:rPr>
      <w:rFonts w:ascii="Times New Roman" w:hAnsi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F2698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698F"/>
    <w:rPr>
      <w:rFonts w:ascii="Times New Roman" w:hAnsi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F2698F"/>
    <w:pPr>
      <w:spacing w:line="240" w:lineRule="auto"/>
      <w:ind w:left="720"/>
    </w:pPr>
    <w:rPr>
      <w:rFonts w:ascii="Century Gothic" w:hAnsi="Century Gothic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698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698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2154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34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5</Words>
  <Characters>65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ci Dombrowski</dc:creator>
  <cp:lastModifiedBy>Christopher Watson</cp:lastModifiedBy>
  <cp:revision>3</cp:revision>
  <cp:lastPrinted>2015-01-05T19:35:00Z</cp:lastPrinted>
  <dcterms:created xsi:type="dcterms:W3CDTF">2016-02-24T14:43:00Z</dcterms:created>
  <dcterms:modified xsi:type="dcterms:W3CDTF">2016-09-09T13:55:00Z</dcterms:modified>
</cp:coreProperties>
</file>